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4"/>
  </p:notesMasterIdLst>
  <p:sldIdLst>
    <p:sldId id="1338" r:id="rId3"/>
    <p:sldId id="1339" r:id="rId4"/>
    <p:sldId id="1340" r:id="rId5"/>
    <p:sldId id="1341" r:id="rId6"/>
    <p:sldId id="1342" r:id="rId7"/>
    <p:sldId id="1343" r:id="rId8"/>
    <p:sldId id="1344" r:id="rId9"/>
    <p:sldId id="1345" r:id="rId10"/>
    <p:sldId id="1346" r:id="rId11"/>
    <p:sldId id="1347" r:id="rId12"/>
    <p:sldId id="1348" r:id="rId13"/>
    <p:sldId id="1350" r:id="rId14"/>
    <p:sldId id="1446" r:id="rId15"/>
    <p:sldId id="1351" r:id="rId16"/>
    <p:sldId id="1352" r:id="rId17"/>
    <p:sldId id="1353" r:id="rId18"/>
    <p:sldId id="1354" r:id="rId19"/>
    <p:sldId id="1355" r:id="rId20"/>
    <p:sldId id="1356" r:id="rId21"/>
    <p:sldId id="1357" r:id="rId22"/>
    <p:sldId id="1358" r:id="rId23"/>
    <p:sldId id="1359" r:id="rId24"/>
    <p:sldId id="1265" r:id="rId25"/>
    <p:sldId id="1316" r:id="rId26"/>
    <p:sldId id="1317" r:id="rId27"/>
    <p:sldId id="1360" r:id="rId28"/>
    <p:sldId id="1157" r:id="rId29"/>
    <p:sldId id="1162" r:id="rId30"/>
    <p:sldId id="1168" r:id="rId31"/>
    <p:sldId id="1270" r:id="rId32"/>
    <p:sldId id="1271" r:id="rId33"/>
    <p:sldId id="1291" r:id="rId34"/>
    <p:sldId id="1373" r:id="rId35"/>
    <p:sldId id="1369" r:id="rId36"/>
    <p:sldId id="1370" r:id="rId37"/>
    <p:sldId id="1371" r:id="rId38"/>
    <p:sldId id="1372" r:id="rId39"/>
    <p:sldId id="1363" r:id="rId40"/>
    <p:sldId id="1364" r:id="rId41"/>
    <p:sldId id="1365" r:id="rId42"/>
    <p:sldId id="1368" r:id="rId43"/>
    <p:sldId id="1170" r:id="rId44"/>
    <p:sldId id="1319" r:id="rId45"/>
    <p:sldId id="1176" r:id="rId46"/>
    <p:sldId id="1320" r:id="rId47"/>
    <p:sldId id="1177" r:id="rId48"/>
    <p:sldId id="1188" r:id="rId49"/>
    <p:sldId id="1287" r:id="rId50"/>
    <p:sldId id="1288" r:id="rId51"/>
    <p:sldId id="1289" r:id="rId52"/>
    <p:sldId id="1361" r:id="rId53"/>
    <p:sldId id="1275" r:id="rId54"/>
    <p:sldId id="1374" r:id="rId55"/>
    <p:sldId id="1375" r:id="rId56"/>
    <p:sldId id="1321" r:id="rId57"/>
    <p:sldId id="1286" r:id="rId58"/>
    <p:sldId id="1322" r:id="rId59"/>
    <p:sldId id="1279" r:id="rId60"/>
    <p:sldId id="1280" r:id="rId61"/>
    <p:sldId id="1306" r:id="rId62"/>
    <p:sldId id="1274" r:id="rId63"/>
    <p:sldId id="1278" r:id="rId64"/>
    <p:sldId id="1281" r:id="rId65"/>
    <p:sldId id="1282" r:id="rId66"/>
    <p:sldId id="1284" r:id="rId67"/>
    <p:sldId id="1300" r:id="rId68"/>
    <p:sldId id="1301" r:id="rId69"/>
    <p:sldId id="1302" r:id="rId70"/>
    <p:sldId id="1303" r:id="rId71"/>
    <p:sldId id="1200" r:id="rId72"/>
    <p:sldId id="1203" r:id="rId73"/>
    <p:sldId id="1217" r:id="rId74"/>
    <p:sldId id="1249" r:id="rId75"/>
    <p:sldId id="1251" r:id="rId76"/>
    <p:sldId id="1253" r:id="rId77"/>
    <p:sldId id="1362" r:id="rId78"/>
    <p:sldId id="1292" r:id="rId79"/>
    <p:sldId id="1304" r:id="rId80"/>
    <p:sldId id="1296" r:id="rId81"/>
    <p:sldId id="1298" r:id="rId82"/>
    <p:sldId id="1299" r:id="rId83"/>
  </p:sldIdLst>
  <p:sldSz cx="9144000" cy="6858000" type="screen4x3"/>
  <p:notesSz cx="6858000" cy="9144000"/>
  <p:custDataLst>
    <p:tags r:id="rId8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2173" autoAdjust="0"/>
    <p:restoredTop sz="95400" autoAdjust="0"/>
  </p:normalViewPr>
  <p:slideViewPr>
    <p:cSldViewPr snapToGrid="0">
      <p:cViewPr>
        <p:scale>
          <a:sx n="70" d="100"/>
          <a:sy n="70" d="100"/>
        </p:scale>
        <p:origin x="-1074" y="-93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8" Type="http://schemas.openxmlformats.org/officeDocument/2006/relationships/tags" Target="tags/tag4.xml"/><Relationship Id="rId87" Type="http://schemas.openxmlformats.org/officeDocument/2006/relationships/tableStyles" Target="tableStyles.xml"/><Relationship Id="rId86" Type="http://schemas.openxmlformats.org/officeDocument/2006/relationships/viewProps" Target="viewProps.xml"/><Relationship Id="rId85" Type="http://schemas.openxmlformats.org/officeDocument/2006/relationships/presProps" Target="presProps.xml"/><Relationship Id="rId84" Type="http://schemas.openxmlformats.org/officeDocument/2006/relationships/notesMaster" Target="notesMasters/notesMaster1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AB244A-2DE3-4A47-AFFD-23395DDF85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9A454-DBA0-4881-AD35-E9CF0328B7E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837F18-D91C-4473-9EE1-524F970E8C4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E23247-C4DD-48E8-B251-B70BB0D9374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mailto:wangll@cug.edu.cn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3.pn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5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7.tiff"/><Relationship Id="rId1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9.png"/><Relationship Id="rId1" Type="http://schemas.openxmlformats.org/officeDocument/2006/relationships/tags" Target="../tags/tag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4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5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0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1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2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3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4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5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7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8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9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0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1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2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3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4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1108753"/>
            <a:ext cx="9144000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sz="6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66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言</a:t>
            </a:r>
            <a:r>
              <a:rPr lang="zh-CN" altLang="en-US" sz="6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应用</a:t>
            </a:r>
            <a:endParaRPr lang="en-US" altLang="zh-CN" sz="66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2750581"/>
            <a:ext cx="9144001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汪玲玲</a:t>
            </a:r>
            <a:endParaRPr lang="en-US" altLang="zh-CN" sz="3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3670798"/>
            <a:ext cx="9144001" cy="27698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课程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Q</a:t>
            </a: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群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45524218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邮箱</a:t>
            </a: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  <a:hlinkClick r:id="rId1"/>
              </a:rPr>
              <a:t>wangll@cug.edu.cn</a:t>
            </a:r>
            <a:endParaRPr lang="en-US" altLang="zh-CN" sz="3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答疑办公室：东区</a:t>
            </a:r>
            <a:r>
              <a:rPr lang="en-US" altLang="zh-CN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老珠宝楼</a:t>
            </a: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17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endParaRPr lang="en-US" altLang="zh-C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球物理</a:t>
            </a:r>
            <a:r>
              <a:rPr lang="zh-CN" alt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空间信息学院</a:t>
            </a:r>
            <a:endParaRPr lang="zh-CN" alt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国地质大学（武汉</a:t>
            </a:r>
            <a:r>
              <a:rPr lang="zh-CN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名规则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85749" y="960196"/>
            <a:ext cx="8615364" cy="488133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algn="just">
              <a:buFont typeface="+mj-ea"/>
              <a:buAutoNum type="circleNumDbPlain"/>
            </a:pP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量名必须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字母开头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其后可以是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任意字母、数字、下划线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b="1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能有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空格、中文和标点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b="1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区分字母大小写</a:t>
            </a:r>
            <a:r>
              <a:rPr lang="zh-CN" altLang="en-US" sz="2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两个不同的变量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b="1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</a:t>
            </a:r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能使用</a:t>
            </a:r>
            <a:r>
              <a:rPr lang="en-US" altLang="zh-CN" sz="2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ATLAB</a:t>
            </a:r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专用变量</a:t>
            </a:r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为变量名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避免</a:t>
            </a:r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名作为变量名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如果变量名采用函数名，则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该函数失效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b="1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6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名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最多可包含</a:t>
            </a:r>
            <a:r>
              <a:rPr lang="en-US" altLang="zh-CN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3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字符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从第</a:t>
            </a:r>
            <a:r>
              <a:rPr lang="en-US" altLang="zh-CN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4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字符开始之后的字符将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被忽略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 algn="just">
              <a:buFont typeface="+mj-ea"/>
              <a:buAutoNum type="circleNumDbPlain"/>
            </a:pP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了程序的可读性及维护方便，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变量名一般代表一定的含义</a:t>
            </a:r>
            <a:r>
              <a:rPr lang="zh-CN" altLang="en-US" sz="26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87711" y="1749699"/>
            <a:ext cx="5568578" cy="3262432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软件基本操作 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量命名规则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</a:t>
            </a:r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用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令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的标点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据类型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矩阵数组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矩阵分析函数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础函数命令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7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97313" y="940581"/>
          <a:ext cx="7579771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3777"/>
                <a:gridCol w="6095994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命令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kern="1200" noProof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help</a:t>
                      </a:r>
                      <a:endParaRPr lang="zh-CN" altLang="en-US" sz="2400" b="1" kern="1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帮助指令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lc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清除命令窗中的所有显示内容（清屏）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lear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清除变量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lf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清除图形窗口</a:t>
                      </a:r>
                      <a:endParaRPr lang="zh-CN" altLang="en-US" sz="2400" b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ad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加载数据文件变量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ve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保存数据文件变量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kern="1200" noProof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who</a:t>
                      </a:r>
                      <a:r>
                        <a:rPr lang="en-US" altLang="zh-CN" sz="2400" b="1" kern="1200" noProof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s</a:t>
                      </a:r>
                      <a:endParaRPr lang="zh-CN" altLang="en-US" sz="2400" b="1" kern="1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把工作区里面所有变量的 </a:t>
                      </a:r>
                      <a:r>
                        <a:rPr lang="en-US" altLang="zh-CN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Name</a:t>
                      </a:r>
                      <a:r>
                        <a:rPr lang="zh-CN" altLang="en-US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（变量名）</a:t>
                      </a:r>
                      <a:r>
                        <a:rPr lang="en-US" altLang="zh-CN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, Size</a:t>
                      </a:r>
                      <a:r>
                        <a:rPr lang="zh-CN" altLang="en-US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（维数）</a:t>
                      </a:r>
                      <a:r>
                        <a:rPr lang="en-US" altLang="zh-CN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, Bytes</a:t>
                      </a:r>
                      <a:r>
                        <a:rPr lang="zh-CN" altLang="en-US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（占用字节数）</a:t>
                      </a:r>
                      <a:r>
                        <a:rPr lang="en-US" altLang="zh-CN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, Class</a:t>
                      </a:r>
                      <a:r>
                        <a:rPr lang="zh-CN" altLang="en-US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（类别）</a:t>
                      </a:r>
                      <a:r>
                        <a:rPr lang="en-US" altLang="zh-CN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,</a:t>
                      </a:r>
                      <a:r>
                        <a:rPr lang="zh-CN" altLang="en-US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都列出来。</a:t>
                      </a:r>
                      <a:endParaRPr lang="zh-CN" altLang="en-US" sz="2400" b="1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7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97313" y="940581"/>
          <a:ext cx="7579995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3777"/>
                <a:gridCol w="6095994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命令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kern="1200" noProof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d</a:t>
                      </a:r>
                      <a:endParaRPr lang="en-US" altLang="zh-CN" sz="2400" b="1" kern="1200" noProof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显示或改变当前工作文件</a:t>
                      </a:r>
                      <a:r>
                        <a:rPr lang="zh-CN" altLang="en-US" sz="2400" b="1" kern="1200" noProof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夹</a:t>
                      </a:r>
                      <a:endParaRPr lang="zh-CN" altLang="en-US" sz="2400" b="1" kern="1200" noProof="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ir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显示当前文件夹或指定目录下的</a:t>
                      </a:r>
                      <a:r>
                        <a:rPr lang="zh-CN" altLang="en-US" sz="2400" b="1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文件</a:t>
                      </a:r>
                      <a:endParaRPr lang="zh-CN" altLang="en-US" sz="2400" b="1" noProof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me</a:t>
                      </a:r>
                      <a:endParaRPr lang="en-US" altLang="zh-CN" sz="2400" b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光标移至命令行窗口的最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左上角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ype</a:t>
                      </a:r>
                      <a:endParaRPr lang="en-US" altLang="zh-CN" sz="2400" b="1" dirty="0" err="1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显示文件内容</a:t>
                      </a:r>
                      <a:endParaRPr lang="zh-CN" altLang="en-US" sz="2400" b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isp</a:t>
                      </a:r>
                      <a:endParaRPr lang="en-US" altLang="zh-CN" sz="2400" b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显示变量或文字</a:t>
                      </a:r>
                      <a:r>
                        <a:rPr lang="zh-CN" altLang="en-US" sz="2400" b="1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内容</a:t>
                      </a:r>
                      <a:endParaRPr lang="zh-CN" altLang="en-US" sz="2400" b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iary</a:t>
                      </a:r>
                      <a:endParaRPr lang="en-US" altLang="zh-CN" sz="2400" b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日志文件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命令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zh-CN" sz="2400" b="1" kern="1200" noProof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！</a:t>
                      </a:r>
                      <a:endParaRPr lang="zh-CN" sz="2400" b="1" kern="1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kern="1200" noProof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调用</a:t>
                      </a:r>
                      <a:r>
                        <a:rPr lang="en-US" altLang="zh-CN" sz="2400" b="1" kern="1200" noProof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DOS</a:t>
                      </a:r>
                      <a:r>
                        <a:rPr lang="zh-CN" altLang="en-US" sz="2400" b="1" kern="1200" noProof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命令</a:t>
                      </a:r>
                      <a:endParaRPr lang="zh-CN" altLang="en-US" sz="2400" b="1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xit</a:t>
                      </a:r>
                      <a:endParaRPr lang="en-US" altLang="zh-CN" sz="2400" b="1" kern="1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400" b="1" kern="1200" noProof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退出</a:t>
                      </a:r>
                      <a:r>
                        <a:rPr lang="en-US" altLang="zh-CN" sz="2400" b="1" kern="1200" noProof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MATLAB</a:t>
                      </a:r>
                      <a:endParaRPr lang="en-US" altLang="zh-CN" sz="2400" b="1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quit</a:t>
                      </a:r>
                      <a:endParaRPr lang="en-US" altLang="zh-CN" sz="2400" b="1" kern="1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400" b="1" noProof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退出</a:t>
                      </a:r>
                      <a:r>
                        <a:rPr lang="en-US" altLang="zh-CN" sz="2400" b="1" noProof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MATLAB</a:t>
                      </a:r>
                      <a:endParaRPr lang="zh-CN" altLang="en-US" sz="2400" b="1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ath</a:t>
                      </a:r>
                      <a:endParaRPr lang="en-US" altLang="zh-CN" sz="2400" b="1" kern="1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400" b="1" kern="1200" noProof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显示搜索</a:t>
                      </a:r>
                      <a:r>
                        <a:rPr lang="zh-CN" altLang="en-US" sz="2400" b="1" kern="1200" noProof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目录</a:t>
                      </a:r>
                      <a:endParaRPr lang="zh-CN" altLang="en-US" sz="2400" b="1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ld</a:t>
                      </a:r>
                      <a:endParaRPr lang="en-US" altLang="zh-CN" sz="2400" b="1" kern="1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 sz="2400" b="1" kern="1200" noProof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图形保持</a:t>
                      </a:r>
                      <a:r>
                        <a:rPr lang="zh-CN" altLang="en-US" sz="2400" b="1" kern="1200" noProof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开关</a:t>
                      </a:r>
                      <a:endParaRPr lang="zh-CN" altLang="en-US" sz="2400" b="1" kern="1200" noProof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624692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c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清除命令窗中的所有显示内容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l="2642" t="1577" r="8345"/>
          <a:stretch>
            <a:fillRect/>
          </a:stretch>
        </p:blipFill>
        <p:spPr>
          <a:xfrm>
            <a:off x="-1" y="994024"/>
            <a:ext cx="9144001" cy="5496727"/>
          </a:xfrm>
          <a:prstGeom prst="rect">
            <a:avLst/>
          </a:prstGeom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879124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1SomeFu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60189"/>
            <a:ext cx="9144000" cy="6176596"/>
          </a:xfrm>
          <a:prstGeom prst="rect">
            <a:avLst/>
          </a:prstGeom>
        </p:spPr>
      </p:pic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558540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ear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清除变量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879124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1SomeFu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624692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f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清除图形窗口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8520" y="974223"/>
            <a:ext cx="8546960" cy="5883777"/>
          </a:xfrm>
          <a:prstGeom prst="rect">
            <a:avLst/>
          </a:prstGeom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829696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1SomeFu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01150" y="1087439"/>
            <a:ext cx="8953838" cy="517064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载指定文件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载指定文件名的文件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o load a file named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er.mat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se statements are equivalent: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er.mat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% command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令形式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‘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er.mat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)  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unction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形式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载指定文件中的指定变量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can include any of the inputs described in previous syntaxes. 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, to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 the variable named X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er.mat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     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command form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'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er.mat','X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)  % function form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6254238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1SomeFu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60189"/>
            <a:ext cx="9144000" cy="5887946"/>
          </a:xfrm>
          <a:prstGeom prst="rect">
            <a:avLst/>
          </a:prstGeom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755554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1SomeFu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69521" y="886766"/>
            <a:ext cx="7004957" cy="435811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space variables to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e 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工作区变量保存至文件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ax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法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ename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(filename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存所有变量至文件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ename,variables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存指定的变量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ename,variables,fmt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限定保存格式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ename,variables,version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定保存版本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e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ename,variables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‘-append’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追加的形式保存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879124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1SomeFu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87711" y="1749699"/>
            <a:ext cx="5568578" cy="3262432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软件基本操作 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量命名规则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</a:t>
            </a:r>
            <a:r>
              <a:rPr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用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令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的标点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据类型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矩阵数组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矩阵分析函数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础函数命令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60189"/>
            <a:ext cx="9144000" cy="5887946"/>
          </a:xfrm>
          <a:prstGeom prst="rect">
            <a:avLst/>
          </a:prstGeom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755554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1SomeFu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IMG_20181010_111841.jpg"/>
          <p:cNvPicPr>
            <a:picLocks noGrp="1" noChangeAspect="1"/>
          </p:cNvPicPr>
          <p:nvPr>
            <p:ph idx="1"/>
          </p:nvPr>
        </p:nvPicPr>
        <p:blipFill>
          <a:blip r:embed="rId1" cstate="print"/>
          <a:srcRect l="52415" t="7287" r="9261" b="15969"/>
          <a:stretch>
            <a:fillRect/>
          </a:stretch>
        </p:blipFill>
        <p:spPr>
          <a:xfrm rot="16200000">
            <a:off x="2859651" y="-1179324"/>
            <a:ext cx="3424702" cy="9144000"/>
          </a:xfrm>
        </p:spPr>
      </p:pic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zh-CN" altLang="pt-BR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命令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87711" y="1749699"/>
            <a:ext cx="5568578" cy="3262432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软件基本操作 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量命名规则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</a:t>
            </a:r>
            <a:r>
              <a:rPr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用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令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的标点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据类型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矩阵数组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矩阵分析函数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础函数命令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言的标点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524000" y="660189"/>
          <a:ext cx="6096000" cy="594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1011"/>
                <a:gridCol w="5264989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符号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冒号，多种用途，比如</a:t>
                      </a:r>
                      <a:r>
                        <a:rPr lang="zh-CN" altLang="en-US" sz="2400" b="1" baseline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 baseline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:3:100, A(3,:)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分号，区分行及取消运行结果显示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逗号，区分列及函数参数分隔符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 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圆括号，指定运算的优先级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 ]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方括号，定义矩阵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{ }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大括号，构建单元数组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ll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%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百分号，注释标记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!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感叹号，调用操作系统运算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等号，赋值标记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‘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单引号，字符串的标识符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小数点及对象域访问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续行符号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-1" y="6491449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3Symbols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语言标点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063"/>
          <a:stretch>
            <a:fillRect/>
          </a:stretch>
        </p:blipFill>
        <p:spPr>
          <a:xfrm>
            <a:off x="2552250" y="660189"/>
            <a:ext cx="4039498" cy="6197812"/>
          </a:xfrm>
          <a:prstGeom prst="rect">
            <a:avLst/>
          </a:prstGeom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149667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3Symbols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语言标点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" y="5134593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3Symbols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60188"/>
            <a:ext cx="9143999" cy="44389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87711" y="1749699"/>
            <a:ext cx="5568578" cy="3262432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软件基本操作 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量命名规则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</a:t>
            </a:r>
            <a:r>
              <a:rPr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用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令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的标点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据类型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矩阵数组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矩阵分析函数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础函数命令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类型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465414" y="1390445"/>
            <a:ext cx="2213172" cy="301621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buFont typeface="+mj-ea"/>
              <a:buAutoNum type="circleNumDbPlain"/>
            </a:pP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值类型</a:t>
            </a: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类型</a:t>
            </a: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符串</a:t>
            </a: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句柄</a:t>
            </a: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构体</a:t>
            </a:r>
            <a:endParaRPr lang="en-US" altLang="zh-CN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元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</a:t>
            </a:r>
            <a:endParaRPr lang="en-US" altLang="zh-CN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整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901629" y="660189"/>
            <a:ext cx="5340742" cy="560153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or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整 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floor(2.5) =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; floor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2.5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il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整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ceil 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) =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il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) =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接近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roun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.5) = 3; round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) =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整 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fix 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) =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) =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" y="6261722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4Integers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关于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数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相关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91869" y="1454571"/>
            <a:ext cx="7760261" cy="35332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默认使用字符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虚部的标志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返回复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实部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虚部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返回复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模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返回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相位角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j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返回复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共轭复数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实部、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虚部创建复数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5388512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5Complex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565479" y="1567026"/>
            <a:ext cx="7991475" cy="19759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28600" indent="-228600" algn="just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32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启动</a:t>
            </a:r>
            <a:r>
              <a:rPr lang="en-US" altLang="zh-CN" sz="32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endParaRPr lang="en-US" altLang="zh-CN" sz="32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endParaRPr lang="en-US" altLang="zh-CN" sz="2800" b="1" dirty="0"/>
          </a:p>
          <a:p>
            <a:pPr>
              <a:defRPr/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直接点击</a:t>
            </a:r>
            <a:r>
              <a:rPr lang="en-US" altLang="zh-CN" sz="2800" b="1" dirty="0"/>
              <a:t>windows</a:t>
            </a:r>
            <a:r>
              <a:rPr lang="zh-CN" altLang="en-US" sz="2800" b="1" dirty="0"/>
              <a:t>桌面上的</a:t>
            </a:r>
            <a:r>
              <a:rPr lang="en-US" altLang="zh-CN" sz="2800" b="1" dirty="0" err="1"/>
              <a:t>matlab</a:t>
            </a:r>
            <a:r>
              <a:rPr lang="zh-CN" altLang="en-US" sz="2800" b="1" dirty="0"/>
              <a:t>图标，或者运行</a:t>
            </a:r>
            <a:r>
              <a:rPr lang="en-US" altLang="zh-CN" sz="2800" b="1" dirty="0"/>
              <a:t>MATLAB</a:t>
            </a:r>
            <a:r>
              <a:rPr lang="zh-CN" altLang="en-US" sz="2800" b="1" dirty="0"/>
              <a:t>，就可创建一个或多个窗口。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件基本操作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782086" y="3935960"/>
            <a:ext cx="13906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 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默认的特殊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322999" y="1316039"/>
          <a:ext cx="6498002" cy="4297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0822"/>
                <a:gridCol w="4937180"/>
              </a:tblGrid>
              <a:tr h="377359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变量名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62431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ns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ost recent answer</a:t>
                      </a:r>
                      <a:endParaRPr lang="en-US" altLang="zh-CN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默认的用来保存运算结果的变量名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3573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圆周率</a:t>
                      </a:r>
                      <a:r>
                        <a:rPr lang="el-GR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π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3573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ps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机器零阈值，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TLAB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的最小数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3573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f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f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无穷大，比如 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/0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101289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aN</a:t>
                      </a:r>
                      <a:r>
                        <a:rPr lang="zh-CN" altLang="en-US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an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不定数、不定量、非数值量</a:t>
                      </a:r>
                      <a:endParaRPr lang="en-US" altLang="zh-CN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aN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altLang="zh-CN" sz="2400" b="1" baseline="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ot a Number   </a:t>
                      </a:r>
                      <a:endParaRPr lang="en-US" altLang="zh-CN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/0; 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f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f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 log(0);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3573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 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虚数单位，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j=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qrt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-1) 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部分数学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Group 2"/>
          <p:cNvGraphicFramePr>
            <a:graphicFrameLocks noGrp="1"/>
          </p:cNvGraphicFramePr>
          <p:nvPr/>
        </p:nvGraphicFramePr>
        <p:xfrm>
          <a:off x="418382" y="1107200"/>
          <a:ext cx="8307236" cy="5113152"/>
        </p:xfrm>
        <a:graphic>
          <a:graphicData uri="http://schemas.openxmlformats.org/drawingml/2006/table">
            <a:tbl>
              <a:tblPr/>
              <a:tblGrid>
                <a:gridCol w="2076809"/>
                <a:gridCol w="2076809"/>
                <a:gridCol w="2076809"/>
                <a:gridCol w="2076809"/>
              </a:tblGrid>
              <a:tr h="527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函数名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函数名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bs(x)</a:t>
                      </a:r>
                      <a:endParaRPr kumimoji="0" lang="en-US" altLang="zh-CN" sz="24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绝对值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tant(x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反正切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sng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qrt</a:t>
                      </a:r>
                      <a:r>
                        <a:rPr kumimoji="0" lang="en-US" altLang="zh-CN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x)</a:t>
                      </a:r>
                      <a:endParaRPr kumimoji="0" lang="en-US" altLang="zh-CN" sz="24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平方根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t(x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余切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sng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xp</a:t>
                      </a:r>
                      <a:r>
                        <a:rPr kumimoji="0" lang="en-US" altLang="zh-CN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x)</a:t>
                      </a:r>
                      <a:endParaRPr kumimoji="0" lang="en-US" altLang="zh-CN" sz="24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次方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cot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x)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反余切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n(x)</a:t>
                      </a:r>
                      <a:endParaRPr kumimoji="0" lang="en-US" altLang="zh-CN" sz="24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正弦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g(x)</a:t>
                      </a:r>
                      <a:endParaRPr kumimoji="0" lang="en-US" altLang="zh-CN" sz="24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自然对数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以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为底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s(x)</a:t>
                      </a:r>
                      <a:endParaRPr kumimoji="0" lang="en-US" altLang="zh-CN" sz="24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余弦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g10(x)</a:t>
                      </a:r>
                      <a:endParaRPr kumimoji="0" lang="en-US" altLang="zh-CN" sz="24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常用对数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in(x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反正弦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nh(x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双曲正弦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cos(x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反余弦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sh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x)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双曲余弦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1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an(x)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正切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常用运算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356018" y="810516"/>
          <a:ext cx="4926229" cy="50422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4533"/>
                <a:gridCol w="3591696"/>
              </a:tblGrid>
              <a:tr h="470243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表达式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od(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,b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相除取余数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in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最小值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x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最大值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ean(x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平均值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um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求和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rod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求乘积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gn(x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符号函数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ort(x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排序函数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ft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x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快速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urier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变换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fft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x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快速反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urier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变换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866308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6CommonFu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89" y="660189"/>
            <a:ext cx="9101217" cy="6197812"/>
          </a:xfrm>
          <a:prstGeom prst="rect">
            <a:avLst/>
          </a:prstGeom>
        </p:spPr>
      </p:pic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常用运算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180508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6CommonFu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283588"/>
            <a:ext cx="8027988" cy="4224338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       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运算                 符号                       举例</a:t>
            </a:r>
            <a:endParaRPr lang="zh-CN" altLang="en-US" b="1" dirty="0" smtClean="0">
              <a:latin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加法:  a+b                 </a:t>
            </a:r>
            <a:r>
              <a:rPr lang="zh-CN" altLang="en-US" b="1" dirty="0" smtClean="0">
                <a:latin typeface="Rockwell Extra Bold" panose="02060903040505020403" pitchFamily="18" charset="0"/>
              </a:rPr>
              <a:t>+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                          5+3</a:t>
            </a:r>
            <a:endParaRPr lang="zh-CN" altLang="en-US" b="1" dirty="0" smtClean="0">
              <a:latin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减法:  a-b                  </a:t>
            </a:r>
            <a:r>
              <a:rPr lang="zh-CN" altLang="en-US" b="1" dirty="0" smtClean="0">
                <a:latin typeface="Rockwell Extra Bold" panose="02060903040505020403" pitchFamily="18" charset="0"/>
              </a:rPr>
              <a:t>-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                      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5-3</a:t>
            </a:r>
            <a:endParaRPr lang="zh-CN" altLang="en-US" b="1" dirty="0" smtClean="0">
              <a:latin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乘法:  a×b               </a:t>
            </a:r>
            <a:r>
              <a:rPr lang="zh-CN" altLang="en-US" b="1" dirty="0" smtClean="0">
                <a:latin typeface="Rockwell Extra Bold" panose="02060903040505020403" pitchFamily="18" charset="0"/>
              </a:rPr>
              <a:t>*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                      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5*3 </a:t>
            </a:r>
            <a:endParaRPr lang="zh-CN" altLang="en-US" b="1" dirty="0" smtClean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除法:  a÷b              </a:t>
            </a:r>
            <a:r>
              <a:rPr lang="zh-CN" altLang="en-US" b="1" dirty="0" smtClean="0">
                <a:latin typeface="Rockwell Extra Bold" panose="02060903040505020403" pitchFamily="18" charset="0"/>
              </a:rPr>
              <a:t>/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或\                      48/4或者4\48</a:t>
            </a:r>
            <a:endParaRPr lang="zh-CN" altLang="en-US" b="1" dirty="0" smtClean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b="1" dirty="0" smtClean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乘幂</a:t>
            </a:r>
            <a:r>
              <a:rPr lang="zh-CN" altLang="en-US" b="1" dirty="0" smtClean="0">
                <a:solidFill>
                  <a:schemeClr val="hlink"/>
                </a:solidFill>
                <a:latin typeface="Rockwell Extra Bold" panose="02060903040505020403" pitchFamily="18" charset="0"/>
              </a:rPr>
              <a:t>:                          ^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                      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 </a:t>
            </a:r>
            <a:r>
              <a:rPr lang="zh-CN" altLang="en-US" b="1" dirty="0" smtClean="0">
                <a:latin typeface="Times New Roman" panose="02020603050405020304" pitchFamily="18" charset="0"/>
              </a:rPr>
              <a:t>  5^2=25</a:t>
            </a:r>
            <a:endParaRPr lang="zh-CN" altLang="en-US" b="1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195513" y="4091876"/>
          <a:ext cx="495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267200" imgH="4876800" progId="Equation.3">
                  <p:embed/>
                </p:oleObj>
              </mc:Choice>
              <mc:Fallback>
                <p:oleObj name="" r:id="rId1" imgW="4267200" imgH="48768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4091876"/>
                        <a:ext cx="495300" cy="557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611188" y="4982463"/>
            <a:ext cx="4876334" cy="6100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182562" tIns="46038" rIns="182562" bIns="46038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0000CC"/>
                </a:solidFill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</a:rPr>
              <a:t>  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sin(38*pi/180)+</a:t>
            </a:r>
            <a:r>
              <a:rPr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qrt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(38.12)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pSp>
        <p:nvGrpSpPr>
          <p:cNvPr id="6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基本代数运算符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684213" y="1412875"/>
            <a:ext cx="8243887" cy="1223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MATLAB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的变量及数组均是以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量或矩阵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方式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存储的，输入时遵循以下原则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： </a:t>
            </a:r>
            <a:endParaRPr lang="en-US" altLang="en-US" sz="28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84094" y="2676525"/>
            <a:ext cx="62118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）所有矩阵元素用“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[  ]”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括起来；</a:t>
            </a:r>
            <a:endParaRPr lang="zh-CN" altLang="en-US" sz="28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592031" y="3414713"/>
            <a:ext cx="862287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）同行的不同元素之间用空格或逗号“，”间隔；</a:t>
            </a:r>
            <a:endParaRPr lang="en-US" altLang="en-US" sz="28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03144" y="4149725"/>
            <a:ext cx="754565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）行与行之间用分号“；”或回车符分隔；</a:t>
            </a:r>
            <a:endParaRPr lang="en-US" altLang="en-US" sz="2800" b="1" dirty="0" smtClean="0">
              <a:latin typeface="Times New Roman" panose="02020603050405020304" pitchFamily="18" charset="0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92190" y="4926013"/>
            <a:ext cx="72961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）元素可以是数值、变量、函数、表达式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.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</p:txBody>
      </p:sp>
      <p:grpSp>
        <p:nvGrpSpPr>
          <p:cNvPr id="8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12187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量及数组输入 </a:t>
            </a:r>
            <a:endParaRPr lang="zh-CN" altLang="en-US" sz="36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61260" y="1125538"/>
            <a:ext cx="8556171" cy="4632325"/>
          </a:xfrm>
        </p:spPr>
        <p:txBody>
          <a:bodyPr/>
          <a:lstStyle/>
          <a:p>
            <a:pPr eaLnBrk="1" hangingPunct="1"/>
            <a:r>
              <a:rPr lang="en-US" altLang="zh-CN" b="1" dirty="0" smtClean="0"/>
              <a:t>MATLAB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变量及数组均是以向量或矩阵方式存储的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b="1" dirty="0" smtClean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方式输入</a:t>
            </a:r>
            <a:endParaRPr lang="zh-CN" altLang="en-US" b="1" dirty="0" smtClean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x=[1,2,3,4,5]           </a:t>
            </a:r>
            <a:r>
              <a:rPr lang="en-US" altLang="zh-CN" b="1" dirty="0" smtClean="0">
                <a:ea typeface="楷体_GB2312" pitchFamily="49" charset="-122"/>
              </a:rPr>
              <a:t>%</a:t>
            </a:r>
            <a:r>
              <a:rPr lang="zh-CN" altLang="en-US" b="1" dirty="0" smtClean="0">
                <a:ea typeface="楷体_GB2312" pitchFamily="49" charset="-122"/>
              </a:rPr>
              <a:t>以向量（数组）方式给</a:t>
            </a:r>
            <a:r>
              <a:rPr lang="en-US" altLang="zh-CN" b="1" dirty="0" smtClean="0">
                <a:ea typeface="楷体_GB2312" pitchFamily="49" charset="-122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赋值</a:t>
            </a:r>
            <a:endParaRPr lang="zh-CN" altLang="en-US" b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x1=[1 12 -3 4 </a:t>
            </a:r>
            <a:r>
              <a:rPr lang="en-US" altLang="zh-CN" b="1" dirty="0" err="1" smtClean="0"/>
              <a:t>sqrt</a:t>
            </a:r>
            <a:r>
              <a:rPr lang="en-US" altLang="zh-CN" b="1" dirty="0" smtClean="0"/>
              <a:t>(5)];</a:t>
            </a:r>
            <a:endParaRPr lang="en-US" altLang="zh-CN" b="1" dirty="0" smtClean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y=(x(3)+x(5))/2*x(4)   </a:t>
            </a:r>
            <a:r>
              <a:rPr lang="en-US" altLang="zh-CN" b="1" dirty="0" smtClean="0">
                <a:ea typeface="楷体_GB2312" pitchFamily="49" charset="-122"/>
              </a:rPr>
              <a:t>%</a:t>
            </a:r>
            <a:r>
              <a:rPr lang="zh-CN" altLang="en-US" b="1" dirty="0" smtClean="0">
                <a:ea typeface="楷体_GB2312" pitchFamily="49" charset="-122"/>
              </a:rPr>
              <a:t>调用</a:t>
            </a:r>
            <a:r>
              <a:rPr lang="en-US" altLang="zh-CN" b="1" dirty="0" smtClean="0">
                <a:ea typeface="楷体_GB2312" pitchFamily="49" charset="-122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中的元素</a:t>
            </a:r>
            <a:endParaRPr lang="zh-CN" altLang="en-US" b="1" dirty="0" smtClean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z=</a:t>
            </a:r>
            <a:r>
              <a:rPr lang="en-US" altLang="zh-CN" b="1" dirty="0" err="1" smtClean="0"/>
              <a:t>sqrt</a:t>
            </a:r>
            <a:r>
              <a:rPr lang="en-US" altLang="zh-CN" b="1" dirty="0" smtClean="0"/>
              <a:t>(x)                </a:t>
            </a:r>
            <a:r>
              <a:rPr lang="en-US" altLang="zh-CN" b="1" dirty="0" smtClean="0">
                <a:ea typeface="楷体_GB2312" pitchFamily="49" charset="-122"/>
              </a:rPr>
              <a:t>%</a:t>
            </a:r>
            <a:r>
              <a:rPr lang="zh-CN" altLang="en-US" b="1" dirty="0" smtClean="0">
                <a:ea typeface="楷体_GB2312" pitchFamily="49" charset="-122"/>
              </a:rPr>
              <a:t>每个元素开方</a:t>
            </a:r>
            <a:endParaRPr lang="zh-CN" altLang="en-US" b="1" dirty="0" smtClean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t=x'                       </a:t>
            </a:r>
            <a:r>
              <a:rPr lang="en-US" altLang="zh-CN" b="1" dirty="0" smtClean="0">
                <a:ea typeface="楷体_GB2312" pitchFamily="49" charset="-122"/>
              </a:rPr>
              <a:t>%</a:t>
            </a:r>
            <a:r>
              <a:rPr lang="zh-CN" altLang="en-US" b="1" dirty="0" smtClean="0">
                <a:ea typeface="楷体_GB2312" pitchFamily="49" charset="-122"/>
              </a:rPr>
              <a:t>向量</a:t>
            </a:r>
            <a:r>
              <a:rPr lang="en-US" altLang="zh-CN" b="1" dirty="0" smtClean="0">
                <a:ea typeface="楷体_GB2312" pitchFamily="49" charset="-122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的转置赋给</a:t>
            </a:r>
            <a:r>
              <a:rPr lang="en-US" altLang="zh-CN" b="1" dirty="0" smtClean="0">
                <a:ea typeface="楷体_GB2312" pitchFamily="49" charset="-122"/>
              </a:rPr>
              <a:t>t</a:t>
            </a:r>
            <a:endParaRPr lang="en-US" altLang="zh-CN" b="1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/>
              <a:t>u=x*t           </a:t>
            </a:r>
            <a:r>
              <a:rPr lang="en-US" altLang="zh-CN" b="1" dirty="0" smtClean="0">
                <a:ea typeface="楷体_GB2312" pitchFamily="49" charset="-122"/>
              </a:rPr>
              <a:t>%</a:t>
            </a:r>
            <a:r>
              <a:rPr lang="zh-CN" altLang="en-US" b="1" dirty="0" smtClean="0">
                <a:ea typeface="楷体_GB2312" pitchFamily="49" charset="-122"/>
              </a:rPr>
              <a:t>向量的内积（</a:t>
            </a:r>
            <a:r>
              <a:rPr lang="en-US" altLang="zh-CN" b="1" dirty="0" smtClean="0">
                <a:ea typeface="楷体_GB2312" pitchFamily="49" charset="-122"/>
              </a:rPr>
              <a:t>u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为向量</a:t>
            </a:r>
            <a:r>
              <a:rPr lang="en-US" altLang="zh-CN" b="1" dirty="0" smtClean="0">
                <a:ea typeface="楷体_GB2312" pitchFamily="49" charset="-122"/>
              </a:rPr>
              <a:t>x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49" charset="-122"/>
              </a:rPr>
              <a:t>的模的平方）</a:t>
            </a:r>
            <a:endParaRPr lang="en-US" altLang="zh-CN" b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ea typeface="楷体_GB2312" pitchFamily="49" charset="-122"/>
              </a:rPr>
              <a:t>C=x.*x1</a:t>
            </a:r>
            <a:r>
              <a:rPr lang="zh-CN" altLang="en-US" dirty="0" smtClean="0"/>
              <a:t>  </a:t>
            </a:r>
            <a:endParaRPr lang="zh-CN" altLang="en-US" dirty="0" smtClean="0"/>
          </a:p>
        </p:txBody>
      </p:sp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12187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量及数组输入 </a:t>
            </a:r>
            <a:endParaRPr lang="zh-CN" altLang="en-US" sz="36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87332" y="836613"/>
            <a:ext cx="7693025" cy="5545137"/>
          </a:xfrm>
        </p:spPr>
        <p:txBody>
          <a:bodyPr>
            <a:normAutofit lnSpcReduction="10000"/>
          </a:bodyPr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b="1" dirty="0" smtClean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长输入方式</a:t>
            </a:r>
            <a:endParaRPr lang="zh-CN" altLang="en-US" b="1" dirty="0" smtClean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/>
              <a:t>    若数组元素之间有一定的规律，则可用特殊命令格式输入。</a:t>
            </a:r>
            <a:endParaRPr lang="zh-CN" altLang="en-US" b="1" dirty="0" smtClean="0"/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/>
              <a:t> 例    </a:t>
            </a:r>
            <a:r>
              <a:rPr lang="en-US" altLang="zh-CN" b="1" dirty="0" smtClean="0"/>
              <a:t>x=a:p:b </a:t>
            </a:r>
            <a:r>
              <a:rPr lang="zh-CN" altLang="en-US" b="1" dirty="0" smtClean="0"/>
              <a:t>，</a:t>
            </a:r>
            <a:r>
              <a:rPr lang="en-US" altLang="zh-CN" b="1" dirty="0" err="1" smtClean="0"/>
              <a:t>a,b,p</a:t>
            </a:r>
            <a:r>
              <a:rPr lang="zh-CN" altLang="en-US" b="1" dirty="0" smtClean="0"/>
              <a:t>分别表示初值、终值、步长，</a:t>
            </a:r>
            <a:r>
              <a:rPr lang="en-US" altLang="zh-CN" b="1" dirty="0" smtClean="0"/>
              <a:t>p</a:t>
            </a:r>
            <a:r>
              <a:rPr lang="zh-CN" altLang="en-US" b="1" dirty="0" smtClean="0"/>
              <a:t>为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时可以省略。      </a:t>
            </a:r>
            <a:endParaRPr lang="zh-CN" altLang="en-US" b="1" dirty="0" smtClean="0"/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zh-CN" altLang="en-US" b="1" dirty="0" smtClean="0"/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zh-CN" altLang="en-US" b="1" dirty="0" smtClean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等分输入格式</a:t>
            </a:r>
            <a:endParaRPr lang="zh-CN" altLang="en-US" b="1" dirty="0" smtClean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33400" indent="-533400">
              <a:buNone/>
            </a:pPr>
            <a:r>
              <a:rPr lang="en-US" altLang="zh-CN" b="1" dirty="0" err="1" smtClean="0">
                <a:solidFill>
                  <a:srgbClr val="008000"/>
                </a:solidFill>
              </a:rPr>
              <a:t>linspace</a:t>
            </a:r>
            <a:r>
              <a:rPr lang="en-US" altLang="zh-CN" b="1" dirty="0" smtClean="0">
                <a:solidFill>
                  <a:srgbClr val="008000"/>
                </a:solidFill>
              </a:rPr>
              <a:t>(</a:t>
            </a:r>
            <a:r>
              <a:rPr lang="en-US" altLang="zh-CN" b="1" dirty="0" err="1" smtClean="0">
                <a:solidFill>
                  <a:srgbClr val="008000"/>
                </a:solidFill>
              </a:rPr>
              <a:t>a,b</a:t>
            </a:r>
            <a:r>
              <a:rPr lang="en-US" altLang="zh-CN" b="1" dirty="0" smtClean="0">
                <a:solidFill>
                  <a:srgbClr val="008000"/>
                </a:solidFill>
              </a:rPr>
              <a:t>)</a:t>
            </a:r>
            <a:endParaRPr lang="en-US" altLang="zh-CN" b="1" dirty="0" smtClean="0">
              <a:solidFill>
                <a:srgbClr val="008000"/>
              </a:solidFill>
            </a:endParaRPr>
          </a:p>
          <a:p>
            <a:pPr marL="533400" indent="-533400">
              <a:buNone/>
            </a:pPr>
            <a:r>
              <a:rPr lang="zh-CN" altLang="en-US" b="1" dirty="0" smtClean="0"/>
              <a:t>将区间</a:t>
            </a:r>
            <a:r>
              <a:rPr lang="en-US" altLang="zh-CN" b="1" dirty="0" smtClean="0"/>
              <a:t>[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]</a:t>
            </a:r>
            <a:r>
              <a:rPr lang="zh-CN" altLang="en-US" b="1" dirty="0" smtClean="0"/>
              <a:t>等分成</a:t>
            </a:r>
            <a:r>
              <a:rPr lang="en-US" altLang="zh-CN" b="1" dirty="0" smtClean="0"/>
              <a:t>100</a:t>
            </a:r>
            <a:r>
              <a:rPr lang="zh-CN" altLang="en-US" b="1" dirty="0" smtClean="0"/>
              <a:t>个点，</a:t>
            </a:r>
            <a:r>
              <a:rPr lang="en-US" altLang="zh-CN" b="1" dirty="0" smtClean="0"/>
              <a:t>99</a:t>
            </a:r>
            <a:r>
              <a:rPr lang="zh-CN" altLang="en-US" b="1" dirty="0" smtClean="0"/>
              <a:t>段</a:t>
            </a:r>
            <a:endParaRPr lang="en-US" altLang="zh-CN" b="1" dirty="0" smtClean="0">
              <a:solidFill>
                <a:srgbClr val="008000"/>
              </a:solidFill>
            </a:endParaRP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zh-CN" b="1" dirty="0" err="1" smtClean="0">
                <a:solidFill>
                  <a:srgbClr val="008000"/>
                </a:solidFill>
              </a:rPr>
              <a:t>linspace</a:t>
            </a:r>
            <a:r>
              <a:rPr lang="en-US" altLang="zh-CN" b="1" dirty="0" smtClean="0">
                <a:solidFill>
                  <a:srgbClr val="008000"/>
                </a:solidFill>
              </a:rPr>
              <a:t>(</a:t>
            </a:r>
            <a:r>
              <a:rPr lang="en-US" altLang="zh-CN" b="1" dirty="0" err="1" smtClean="0">
                <a:solidFill>
                  <a:srgbClr val="008000"/>
                </a:solidFill>
              </a:rPr>
              <a:t>a,b,n</a:t>
            </a:r>
            <a:r>
              <a:rPr lang="en-US" altLang="zh-CN" b="1" dirty="0" smtClean="0">
                <a:solidFill>
                  <a:srgbClr val="008000"/>
                </a:solidFill>
              </a:rPr>
              <a:t>)</a:t>
            </a:r>
            <a:endParaRPr lang="en-US" altLang="zh-CN" b="1" dirty="0" smtClean="0">
              <a:solidFill>
                <a:srgbClr val="008000"/>
              </a:solidFill>
            </a:endParaRP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/>
              <a:t>将区间</a:t>
            </a:r>
            <a:r>
              <a:rPr lang="en-US" altLang="zh-CN" b="1" dirty="0" smtClean="0"/>
              <a:t>[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]</a:t>
            </a:r>
            <a:r>
              <a:rPr lang="zh-CN" altLang="en-US" b="1" dirty="0" smtClean="0"/>
              <a:t>等分成</a:t>
            </a:r>
            <a:r>
              <a:rPr lang="en-US" altLang="zh-CN" b="1" dirty="0" smtClean="0"/>
              <a:t>n-1</a:t>
            </a:r>
            <a:r>
              <a:rPr lang="zh-CN" altLang="en-US" b="1" dirty="0" smtClean="0"/>
              <a:t>段，返回由端点及分段点坐标所产生的</a:t>
            </a:r>
            <a:r>
              <a:rPr lang="en-US" altLang="zh-CN" b="1" dirty="0" smtClean="0"/>
              <a:t>n</a:t>
            </a:r>
            <a:r>
              <a:rPr lang="zh-CN" altLang="en-US" b="1" dirty="0" smtClean="0"/>
              <a:t>个元素的行向量。</a:t>
            </a:r>
            <a:endParaRPr lang="zh-CN" altLang="en-US" b="1" dirty="0" smtClean="0"/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zh-CN" altLang="en-US" b="1" dirty="0" smtClean="0"/>
          </a:p>
        </p:txBody>
      </p:sp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12187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变量及数组输入 </a:t>
            </a:r>
            <a:endParaRPr lang="zh-CN" altLang="en-US" sz="36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0189"/>
            <a:ext cx="9143998" cy="5681230"/>
          </a:xfrm>
          <a:prstGeom prst="rect">
            <a:avLst/>
          </a:prstGeom>
        </p:spPr>
      </p:pic>
      <p:grpSp>
        <p:nvGrpSpPr>
          <p:cNvPr id="4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pt-BR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绘图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881743" y="6074229"/>
            <a:ext cx="759279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6132217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2HoldOn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60189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利用数值积分计算</a:t>
            </a:r>
            <a:r>
              <a:rPr lang="el-GR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近似值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634240" y="4477160"/>
            <a:ext cx="5919109" cy="169892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矩形法求积分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积分区间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0   1]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成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份，也即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x=1/n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每一个小区间上，选取中点为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400" b="1" baseline="-25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累加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和计算积分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634240" y="1030342"/>
                <a:ext cx="5875519" cy="921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limLoc m:val="subSup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nary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4</m:t>
                      </m:r>
                      <m:nary>
                        <m:naryPr>
                          <m:grow m:val="on"/>
                          <m:limLoc m:val="subSup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240" y="1030342"/>
                <a:ext cx="5875519" cy="921984"/>
              </a:xfrm>
              <a:prstGeom prst="rect">
                <a:avLst/>
              </a:prstGeom>
              <a:blipFill rotWithShape="1">
                <a:blip r:embed="rId1"/>
                <a:stretch>
                  <a:fillRect l="-7" t="-40" r="4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6176087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12Pi_Integration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478" y="2017641"/>
            <a:ext cx="5273040" cy="2394204"/>
          </a:xfrm>
          <a:prstGeom prst="rect">
            <a:avLst/>
          </a:prstGeom>
        </p:spPr>
      </p:pic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4393767" y="5626142"/>
          <a:ext cx="3507831" cy="65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49987200" imgH="9448800" progId="Equation.DSMT4">
                  <p:embed/>
                </p:oleObj>
              </mc:Choice>
              <mc:Fallback>
                <p:oleObj name="" r:id="rId3" imgW="49987200" imgH="9448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3767" y="5626142"/>
                        <a:ext cx="3507831" cy="6565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2909" y="915443"/>
            <a:ext cx="8064500" cy="5688012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32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操作桌面</a:t>
            </a:r>
            <a:endParaRPr lang="zh-CN" altLang="en-US" sz="3200" b="1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令窗口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Command Window)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用户使用的主要场所，可以输入变量、数组及运算命令，进行一些简单的运算；用↑↓←→键搜索、修改以前使用过的命令操作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clc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清除窗口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lear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清除工作区变量；用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elp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doc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b="1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lookfor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which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get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ype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等寻求有关帮助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  <a:endParaRPr lang="en-US" altLang="zh-CN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命令窗口不具有编辑功能，不能编写程序，不能对程序进行保存和运行。</a:t>
            </a:r>
            <a:endParaRPr lang="zh-CN" altLang="en-US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件基本操作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12187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例</a:t>
            </a:r>
            <a:endParaRPr lang="en-US" altLang="zh-CN" sz="36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65315" y="6423361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12Pi_Integration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47345" y="802640"/>
            <a:ext cx="8552815" cy="56629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0189"/>
            <a:ext cx="9144000" cy="6053542"/>
          </a:xfrm>
          <a:prstGeom prst="rect">
            <a:avLst/>
          </a:prstGeom>
        </p:spPr>
      </p:pic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形绘制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our</a:t>
            </a:r>
            <a:endParaRPr lang="en-US" altLang="zh-CN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0" y="2219155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14Contour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类型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98604" y="2456214"/>
            <a:ext cx="3634318" cy="3028521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系操作符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=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小于等于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=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大于等于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=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=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等于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441366" y="2456214"/>
            <a:ext cx="3973342" cy="1698927"/>
          </a:xfrm>
          <a:prstGeom prst="rect">
            <a:avLst/>
          </a:prstGeom>
          <a:noFill/>
          <a:ln w="38100">
            <a:solidFill>
              <a:srgbClr val="92D050"/>
            </a:solidFill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运算符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&amp;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           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 |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56528" y="794221"/>
            <a:ext cx="7268633" cy="812530"/>
          </a:xfrm>
          <a:prstGeom prst="rect">
            <a:avLst/>
          </a:prstGeom>
          <a:noFill/>
          <a:ln w="38100">
            <a:solidFill>
              <a:srgbClr val="FFC000"/>
            </a:solidFill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何非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值当作真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把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作假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所有关系和逻辑表达式的输出：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为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为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0" y="6090243"/>
            <a:ext cx="5747657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7Logistics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4410040" y="4472473"/>
            <a:ext cx="4873915" cy="10593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82562" tIns="46038" rIns="182562" bIns="46038">
            <a:spAutoFit/>
          </a:bodyPr>
          <a:lstStyle/>
          <a:p>
            <a:pPr marL="342900" indent="-342900">
              <a:lnSpc>
                <a:spcPct val="7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/>
              <a:t> </a:t>
            </a:r>
            <a:r>
              <a:rPr lang="zh-CN" altLang="en-US" sz="2400" dirty="0"/>
              <a:t>例   </a:t>
            </a:r>
            <a:r>
              <a:rPr lang="en-US" altLang="zh-CN" sz="2400" dirty="0"/>
              <a:t>C=4==5  </a:t>
            </a:r>
            <a:r>
              <a:rPr lang="zh-CN" altLang="en-US" sz="2400" dirty="0"/>
              <a:t>运算结果 </a:t>
            </a:r>
            <a:r>
              <a:rPr lang="en-US" altLang="zh-CN" sz="2400" dirty="0"/>
              <a:t>C=0</a:t>
            </a:r>
            <a:endParaRPr lang="en-US" altLang="zh-CN" sz="2400" dirty="0"/>
          </a:p>
          <a:p>
            <a:pPr marL="342900" indent="-342900">
              <a:lnSpc>
                <a:spcPct val="7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/>
              <a:t> </a:t>
            </a:r>
            <a:endParaRPr lang="en-US" altLang="zh-CN" sz="2400" dirty="0"/>
          </a:p>
          <a:p>
            <a:pPr marL="342900" indent="-342900">
              <a:lnSpc>
                <a:spcPct val="7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注意：逻辑运算优先于赋值运算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291" y="660188"/>
            <a:ext cx="4749630" cy="6197811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逻辑类型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-1" y="4698817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7Logistics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/>
          <a:srcRect l="10803" t="25364" r="2466" b="15137"/>
          <a:stretch>
            <a:fillRect/>
          </a:stretch>
        </p:blipFill>
        <p:spPr>
          <a:xfrm>
            <a:off x="0" y="3505481"/>
            <a:ext cx="9144000" cy="2841096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>
          <a:xfrm flipH="1" flipV="1">
            <a:off x="8395560" y="3920144"/>
            <a:ext cx="512745" cy="145279"/>
          </a:xfrm>
          <a:prstGeom prst="straightConnector1">
            <a:avLst/>
          </a:prstGeom>
          <a:ln w="8382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 flipV="1">
            <a:off x="7971579" y="4480086"/>
            <a:ext cx="505623" cy="294388"/>
          </a:xfrm>
          <a:prstGeom prst="straightConnector1">
            <a:avLst/>
          </a:prstGeom>
          <a:ln w="8382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句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0" y="624692"/>
            <a:ext cx="9144000" cy="288078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创建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句柄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般格式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_Handle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@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_Filename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_Filename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函数所对应的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m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件的名称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部函数的名称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句柄创建操作符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_Handle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量保存了这一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句柄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并在后续的运算中作为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流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传递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-1" y="6344104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8FuncHandle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句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-1" y="6344104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8FuncHandle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827" y="1853199"/>
            <a:ext cx="6802341" cy="28137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构体类型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 cstate="print"/>
          <a:srcRect l="10671" r="715"/>
          <a:stretch>
            <a:fillRect/>
          </a:stretch>
        </p:blipFill>
        <p:spPr>
          <a:xfrm>
            <a:off x="0" y="740765"/>
            <a:ext cx="9146182" cy="4704813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>
          <a:xfrm flipH="1" flipV="1">
            <a:off x="7524878" y="3380167"/>
            <a:ext cx="512745" cy="145279"/>
          </a:xfrm>
          <a:prstGeom prst="straightConnector1">
            <a:avLst/>
          </a:prstGeom>
          <a:ln w="8382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 flipV="1">
            <a:off x="7225090" y="3677015"/>
            <a:ext cx="512745" cy="145279"/>
          </a:xfrm>
          <a:prstGeom prst="straightConnector1">
            <a:avLst/>
          </a:prstGeom>
          <a:ln w="8382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元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型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29473" y="1087439"/>
            <a:ext cx="8885054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元（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数组是一种无所不包的广义矩阵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/>
          <a:srcRect r="1429"/>
          <a:stretch>
            <a:fillRect/>
          </a:stretch>
        </p:blipFill>
        <p:spPr>
          <a:xfrm>
            <a:off x="1156" y="1456770"/>
            <a:ext cx="9142844" cy="4619933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 flipH="1" flipV="1">
            <a:off x="7402110" y="3506447"/>
            <a:ext cx="232870" cy="407527"/>
          </a:xfrm>
          <a:prstGeom prst="straightConnector1">
            <a:avLst/>
          </a:prstGeom>
          <a:ln w="8382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478" y="1688282"/>
            <a:ext cx="3129040" cy="5169718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cxnSp>
        <p:nvCxnSpPr>
          <p:cNvPr id="11" name="直接箭头连接符 10"/>
          <p:cNvCxnSpPr/>
          <p:nvPr/>
        </p:nvCxnSpPr>
        <p:spPr>
          <a:xfrm flipH="1">
            <a:off x="4695566" y="4341341"/>
            <a:ext cx="403656" cy="237084"/>
          </a:xfrm>
          <a:prstGeom prst="straightConnector1">
            <a:avLst/>
          </a:prstGeom>
          <a:ln w="8382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字符串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61786" y="875752"/>
            <a:ext cx="8220425" cy="8125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符串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内容要写在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引号内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符串的内容包含单引号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zh-CN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重复的单引号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-1" y="3627780"/>
            <a:ext cx="9144000" cy="1855203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 flipV="1">
            <a:off x="5153729" y="4799137"/>
            <a:ext cx="589661" cy="280298"/>
          </a:xfrm>
          <a:prstGeom prst="straightConnector1">
            <a:avLst/>
          </a:prstGeom>
          <a:ln w="8382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331308" y="836491"/>
          <a:ext cx="4481383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3383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表达式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wer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字符串转换成小写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pper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字符串转换成大写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u="sng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um2str </a:t>
                      </a:r>
                      <a:endParaRPr lang="zh-CN" altLang="en-US" sz="2400" b="1" u="sng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u="sng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数字转换成字符串</a:t>
                      </a:r>
                      <a:endParaRPr lang="zh-CN" altLang="en-US" sz="2400" b="1" u="sng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tr2num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字符串转换成数字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字符串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件基本操作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70057" y="2181389"/>
            <a:ext cx="6673744" cy="3377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00063" y="942975"/>
            <a:ext cx="4957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help</a:t>
            </a:r>
            <a:r>
              <a:rPr lang="zh-CN" altLang="en-US" sz="2400" b="1" dirty="0" smtClean="0"/>
              <a:t>命令常用的调用方式</a:t>
            </a:r>
            <a:endParaRPr lang="zh-CN" altLang="en-US" sz="2400" b="1" dirty="0"/>
          </a:p>
        </p:txBody>
      </p:sp>
      <p:sp>
        <p:nvSpPr>
          <p:cNvPr id="11" name="矩形 10"/>
          <p:cNvSpPr/>
          <p:nvPr/>
        </p:nvSpPr>
        <p:spPr>
          <a:xfrm>
            <a:off x="870047" y="1558406"/>
            <a:ext cx="25303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</a:rPr>
              <a:t>help fun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（函数）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927" y="660189"/>
            <a:ext cx="2295053" cy="6197811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930650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cmp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符串的比较             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字符串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87711" y="1749699"/>
            <a:ext cx="5568578" cy="3262432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软件基本操作 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量命名规则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</a:t>
            </a:r>
            <a:r>
              <a:rPr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用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令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的标点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据类型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矩阵数组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矩阵分析函数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础函数命令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60189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一般使用：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  ] ,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格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创建矩阵数组</a:t>
            </a:r>
            <a:endParaRPr lang="zh-CN" alt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/>
          <a:srcRect l="4414"/>
          <a:stretch>
            <a:fillRect/>
          </a:stretch>
        </p:blipFill>
        <p:spPr>
          <a:xfrm>
            <a:off x="-1" y="1029521"/>
            <a:ext cx="9144001" cy="5021138"/>
          </a:xfrm>
          <a:prstGeom prst="rect">
            <a:avLst/>
          </a:prstGeom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68290" y="967995"/>
            <a:ext cx="8207420" cy="502291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 returns the sizes of each dimension of array X in a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.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返回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每一维的大小。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向量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l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returns the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elements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, in array A, equivalent to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ize(A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.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返回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元素的个数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s, the length is simply the number of elements. 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向量，其返回向量的元素个数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s with more dimensions, the length is max(size(X)).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多维数组，返回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(size(X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 of an empty array is zero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数组的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948685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10SizeLength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65902" y="747171"/>
          <a:ext cx="9012195" cy="530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0909"/>
                <a:gridCol w="6071286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特殊矩阵的构建函数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es(n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构建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-by-n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全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矩阵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es(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,n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…,p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构建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-by-n-by…by-p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全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矩阵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es(size(A)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构建同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大小一致的全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矩阵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eros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同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es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用法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ye(n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构建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-by-n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单位矩阵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(n) 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构建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-by-n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机矩阵，其元素为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~1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之间均匀分布的随机数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(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,n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…,p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构建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-by-n-by…by-p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机矩阵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n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n) 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同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and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用法，区别在其元素为零均值、单位方差的正态分布随机数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iag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x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构建对角矩阵，其主对角元素取自向量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519898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A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轭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置                                              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’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是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置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357" y="716631"/>
            <a:ext cx="6523285" cy="192802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63345"/>
            <a:ext cx="4343776" cy="23166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224" y="2878587"/>
            <a:ext cx="4343776" cy="23014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712142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数组的数据类型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1480337"/>
            <a:ext cx="9144000" cy="3897325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 flipV="1">
            <a:off x="5315484" y="3273039"/>
            <a:ext cx="376015" cy="572568"/>
          </a:xfrm>
          <a:prstGeom prst="straightConnector1">
            <a:avLst/>
          </a:prstGeom>
          <a:ln w="8382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-1" y="5372036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09RealComplex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8332" y="660189"/>
            <a:ext cx="3102662" cy="6197811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499647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10SizeLength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5373" y="1087439"/>
          <a:ext cx="8633254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3316"/>
                <a:gridCol w="6859938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运算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加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矩阵相加，数与矩阵的每个元素相加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减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A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矩阵相减，数与矩阵的每个元素相减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乘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a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矩阵相乘，数与矩阵的每个元素相乘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A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*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矩阵对应元素相乘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除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a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右除，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*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v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b)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表示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*b=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解，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/3=0.3333…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a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\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左除，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v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)*b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表示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*x=b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解，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\3=3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a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/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 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矩阵对应元素相除，数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除以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每个元素 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幂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^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矩阵的幂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^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矩阵的每个元素的幂 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数组、矩阵基本运算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1115316"/>
            <a:ext cx="9144000" cy="3768858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数组、矩阵基本运算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56790" y="2638768"/>
            <a:ext cx="7737613" cy="4004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85767" y="742943"/>
            <a:ext cx="7729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查找命令</a:t>
            </a:r>
            <a:r>
              <a:rPr lang="en-US" altLang="zh-CN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lookfor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2200" b="1" dirty="0" smtClean="0">
                <a:latin typeface="Times New Roman" panose="02020603050405020304" pitchFamily="18" charset="0"/>
              </a:rPr>
              <a:t>可以输入关键字，列出所有相关的题材</a:t>
            </a:r>
            <a:r>
              <a:rPr lang="en-US" altLang="zh-CN" sz="22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200" b="1" dirty="0" smtClean="0">
                <a:latin typeface="Times New Roman" panose="02020603050405020304" pitchFamily="18" charset="0"/>
              </a:rPr>
              <a:t> </a:t>
            </a:r>
            <a:endParaRPr lang="en-US" altLang="zh-CN" sz="2200" b="1" dirty="0" smtClean="0"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5812" y="1900251"/>
            <a:ext cx="25747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>
                <a:solidFill>
                  <a:srgbClr val="0000FF"/>
                </a:solidFill>
              </a:rPr>
              <a:t>lookfor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 topic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（主题）</a:t>
            </a:r>
            <a:endParaRPr lang="en-US" altLang="zh-CN" sz="2000" b="1" dirty="0" smtClean="0">
              <a:solidFill>
                <a:srgbClr val="0000FF"/>
              </a:solidFill>
            </a:endParaRPr>
          </a:p>
          <a:p>
            <a:r>
              <a:rPr lang="en-US" altLang="zh-CN" sz="2000" b="1" dirty="0" err="1" smtClean="0">
                <a:solidFill>
                  <a:srgbClr val="0000FF"/>
                </a:solidFill>
              </a:rPr>
              <a:t>lookfor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 topic -all</a:t>
            </a:r>
            <a:endParaRPr lang="zh-CN" altLang="en-US" sz="2000" b="1" dirty="0" smtClean="0">
              <a:solidFill>
                <a:srgbClr val="0000FF"/>
              </a:solidFill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件基本操作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0324" y="1344096"/>
            <a:ext cx="3889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err="1" smtClean="0"/>
              <a:t>lookfor</a:t>
            </a:r>
            <a:r>
              <a:rPr lang="zh-CN" altLang="en-US" sz="2400" b="1" dirty="0" smtClean="0"/>
              <a:t>命令常用的调用方式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25964"/>
            <a:ext cx="4030895" cy="6232035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数组、矩阵基本运算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1" y="5303706"/>
            <a:ext cx="91439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o_Chapter02_11Ainvb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4085" y="690881"/>
            <a:ext cx="3367570" cy="2969771"/>
          </a:xfrm>
          <a:prstGeom prst="rect">
            <a:avLst/>
          </a:prstGeom>
          <a:ln w="38100">
            <a:solidFill>
              <a:srgbClr val="C00000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4085" y="3825678"/>
            <a:ext cx="3353853" cy="2956055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cxnSp>
        <p:nvCxnSpPr>
          <p:cNvPr id="13" name="直接箭头连接符 12"/>
          <p:cNvCxnSpPr>
            <a:endCxn id="4" idx="1"/>
          </p:cNvCxnSpPr>
          <p:nvPr/>
        </p:nvCxnSpPr>
        <p:spPr>
          <a:xfrm flipV="1">
            <a:off x="3012621" y="2175767"/>
            <a:ext cx="2121464" cy="19553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endCxn id="9" idx="1"/>
          </p:cNvCxnSpPr>
          <p:nvPr/>
        </p:nvCxnSpPr>
        <p:spPr>
          <a:xfrm flipV="1">
            <a:off x="2694214" y="5303706"/>
            <a:ext cx="2439871" cy="53435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779628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数组下标引用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301578" y="1161098"/>
          <a:ext cx="6540844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1305"/>
                <a:gridCol w="3839539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表达式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说明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(:,j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第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列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4135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(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: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第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行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(:,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:k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第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至第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列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(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:k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: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第</a:t>
                      </a:r>
                      <a:r>
                        <a:rPr lang="en-US" altLang="zh-CN" sz="2400" b="1" dirty="0" err="1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至第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行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(: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将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列向量化取出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(end,: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最后一行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(:,end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取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最后一列</a:t>
                      </a:r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(</a:t>
                      </a:r>
                      <a:r>
                        <a:rPr lang="en-US" altLang="zh-CN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:k,j:l</a:t>
                      </a:r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(i:inc1:j,m:inc2:n)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=[]</a:t>
                      </a:r>
                      <a:endParaRPr lang="zh-CN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删除矩阵</a:t>
                      </a:r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的所有元素</a:t>
                      </a:r>
                      <a:endParaRPr lang="zh-CN" altLang="en-US" sz="24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660189"/>
            <a:ext cx="9144000" cy="5000335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~1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均匀分布的随机矩阵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49703" y="667991"/>
            <a:ext cx="8844593" cy="73866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turns a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uniformly distributed random number between 0 and 1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449953"/>
            <a:ext cx="9144001" cy="46133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~1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均匀分布的随机矩阵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415" y="660189"/>
            <a:ext cx="3877169" cy="61978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49701" y="624692"/>
            <a:ext cx="8844593" cy="73866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s a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scalar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rawn from the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 normal distribution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标准正态分布随机矩阵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63356"/>
            <a:ext cx="9144000" cy="45802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055" y="660188"/>
            <a:ext cx="5447758" cy="6197811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4268362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iplr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矩阵数组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左右翻转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3526970" y="3429000"/>
            <a:ext cx="2139044" cy="1926771"/>
          </a:xfrm>
          <a:prstGeom prst="straightConnector1">
            <a:avLst/>
          </a:prstGeom>
          <a:ln w="127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257800" y="1926771"/>
            <a:ext cx="840921" cy="15022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106510" y="5355771"/>
            <a:ext cx="840921" cy="15022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542" y="660188"/>
            <a:ext cx="6515345" cy="6197811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759093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ipud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矩阵数组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下翻转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7426422" y="3077937"/>
            <a:ext cx="0" cy="2049234"/>
          </a:xfrm>
          <a:prstGeom prst="straightConnector1">
            <a:avLst/>
          </a:prstGeom>
          <a:ln w="127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512" y="660187"/>
            <a:ext cx="6522975" cy="6197811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4169513"/>
            <a:ext cx="9144000" cy="8125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hape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, [m n]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整形函数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总元素不变的情况下，将矩阵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变成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矩阵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38993" y="1926771"/>
            <a:ext cx="6094493" cy="145324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738993" y="5044920"/>
            <a:ext cx="5012872" cy="181307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284" y="660189"/>
            <a:ext cx="6235431" cy="6197811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-1" y="4739396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hape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, [m n p]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整形函数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77786" y="1828800"/>
            <a:ext cx="5811930" cy="53067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件基本操作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8624" y="714370"/>
            <a:ext cx="8672513" cy="185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命令后面</a:t>
            </a:r>
            <a:r>
              <a:rPr lang="zh-CN" altLang="en-US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分号</a:t>
            </a: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，按</a:t>
            </a:r>
            <a:r>
              <a:rPr lang="en-US" altLang="zh-CN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ter</a:t>
            </a: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键后，命令行窗口中</a:t>
            </a:r>
            <a:r>
              <a:rPr lang="zh-CN" altLang="en-US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显示</a:t>
            </a: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运算结果</a:t>
            </a:r>
            <a:endParaRPr lang="en-US" altLang="zh-CN" sz="2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zh-CN" altLang="en-US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分号</a:t>
            </a: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则在命令行窗口中</a:t>
            </a:r>
            <a:r>
              <a:rPr lang="zh-CN" altLang="en-US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示</a:t>
            </a: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运算结果</a:t>
            </a:r>
            <a:endParaRPr lang="en-US" altLang="zh-CN" sz="2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希望先输入</a:t>
            </a:r>
            <a:r>
              <a:rPr lang="zh-CN" altLang="en-US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条语句</a:t>
            </a: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然后再同时执行他们时，则在输入下一条命令时，</a:t>
            </a:r>
            <a:r>
              <a:rPr lang="zh-CN" altLang="en-US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住</a:t>
            </a:r>
            <a:r>
              <a:rPr lang="en-US" altLang="zh-CN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hift</a:t>
            </a:r>
            <a:r>
              <a:rPr lang="zh-CN" altLang="en-US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键的同时按</a:t>
            </a:r>
            <a:r>
              <a:rPr lang="en-US" altLang="zh-CN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ter</a:t>
            </a:r>
            <a:r>
              <a:rPr lang="zh-CN" altLang="en-US" sz="2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键</a:t>
            </a: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进行换行输入</a:t>
            </a:r>
            <a:endParaRPr lang="zh-CN" altLang="en-US" sz="2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1" cstate="print"/>
          <a:srcRect t="24678"/>
          <a:stretch>
            <a:fillRect/>
          </a:stretch>
        </p:blipFill>
        <p:spPr bwMode="auto">
          <a:xfrm>
            <a:off x="4359175" y="2614615"/>
            <a:ext cx="3673809" cy="4014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1243014" y="288599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x=rand(2,3);</a:t>
            </a:r>
            <a:endParaRPr lang="en-US" altLang="zh-CN" dirty="0" smtClean="0"/>
          </a:p>
          <a:p>
            <a:r>
              <a:rPr lang="en-US" altLang="zh-CN" dirty="0" smtClean="0"/>
              <a:t>y=rand(2,3)</a:t>
            </a:r>
            <a:endParaRPr lang="en-US" altLang="zh-CN" dirty="0" smtClean="0"/>
          </a:p>
          <a:p>
            <a:r>
              <a:rPr lang="en-US" altLang="zh-CN" dirty="0" smtClean="0"/>
              <a:t>A=sin(x)</a:t>
            </a:r>
            <a:endParaRPr lang="en-US" altLang="zh-CN" dirty="0" smtClean="0"/>
          </a:p>
          <a:p>
            <a:r>
              <a:rPr lang="en-US" altLang="zh-CN" dirty="0" smtClean="0"/>
              <a:t>B=sin(2*y)</a:t>
            </a:r>
            <a:endParaRPr lang="zh-CN" alt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" cstate="print"/>
          <a:srcRect r="49209" b="78895"/>
          <a:stretch>
            <a:fillRect/>
          </a:stretch>
        </p:blipFill>
        <p:spPr bwMode="auto">
          <a:xfrm>
            <a:off x="1095386" y="4673022"/>
            <a:ext cx="2581485" cy="1556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54011" y="1115316"/>
            <a:ext cx="8003023" cy="110799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eez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returns an array B with the same elements as A, but with all singleton dimensions removed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queeze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挤掉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一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维，返回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 cstate="print"/>
          <a:srcRect l="3243" r="991"/>
          <a:stretch>
            <a:fillRect/>
          </a:stretch>
        </p:blipFill>
        <p:spPr>
          <a:xfrm>
            <a:off x="2792" y="2502076"/>
            <a:ext cx="9141208" cy="1556848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45278" y="660189"/>
            <a:ext cx="8853442" cy="73866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ut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rder) rearranges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mensions of A so that they are in the order specified by the vector order.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按照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r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重新排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8181" y="1398853"/>
            <a:ext cx="4467635" cy="5459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数组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094" y="660189"/>
            <a:ext cx="6197812" cy="619781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828801" y="4972050"/>
            <a:ext cx="1722664" cy="86541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907172" y="4972050"/>
            <a:ext cx="1722664" cy="86541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956967" y="4972050"/>
            <a:ext cx="1722664" cy="86541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828801" y="5992586"/>
            <a:ext cx="1722664" cy="86541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907172" y="6000751"/>
            <a:ext cx="1722664" cy="86541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948242" y="5995308"/>
            <a:ext cx="1722664" cy="86541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828801" y="2302290"/>
            <a:ext cx="1722664" cy="86541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稀疏矩阵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4737" y="681174"/>
            <a:ext cx="9014528" cy="214212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ye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00);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一个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×1000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单位矩阵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ye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00);  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一个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×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矩阵，每行包含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下标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下标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素本身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目的：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省存储空间和计算时间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3322978"/>
            <a:ext cx="9149226" cy="1968820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 flipV="1">
            <a:off x="4572000" y="5121816"/>
            <a:ext cx="521295" cy="552591"/>
          </a:xfrm>
          <a:prstGeom prst="straightConnector1">
            <a:avLst/>
          </a:prstGeom>
          <a:ln w="8382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4737" y="681174"/>
            <a:ext cx="9014528" cy="8125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e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nerates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-by-n all zero sparse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x n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为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稀疏矩阵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稀疏矩阵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892" y="2020926"/>
            <a:ext cx="6048215" cy="29661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4737" y="681174"/>
            <a:ext cx="9014528" cy="110799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(S)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ts a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e matrix S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 storage organization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uch that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sparse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returns logical 0 (false)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一个稀疏矩阵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为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。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sparse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判断一个矩阵是不是稀疏矩阵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稀疏矩阵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8030"/>
            <a:ext cx="9144000" cy="2870014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V="1">
            <a:off x="4653643" y="4660608"/>
            <a:ext cx="521295" cy="552591"/>
          </a:xfrm>
          <a:prstGeom prst="straightConnector1">
            <a:avLst/>
          </a:prstGeom>
          <a:ln w="8382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87711" y="1749699"/>
            <a:ext cx="5568578" cy="3262432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软件基本操作 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量命名规则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</a:t>
            </a:r>
            <a:r>
              <a:rPr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用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令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的标点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据类型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矩阵数组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矩阵分析函数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础函数命令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部分矩阵分析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660189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范数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371" y="1029521"/>
            <a:ext cx="2711258" cy="58284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3703" y="660189"/>
            <a:ext cx="3336593" cy="6197811"/>
          </a:xfrm>
          <a:prstGeom prst="rect">
            <a:avLst/>
          </a:prstGeom>
        </p:spPr>
      </p:pic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部分矩阵分析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-1" y="3969254"/>
            <a:ext cx="9144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k(A)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矩阵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秩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4736" y="1368997"/>
            <a:ext cx="9014528" cy="288078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orization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方阵的高斯消去法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L,U,P,Q,R] =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s unit lower triangular matrix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upper triangular matrix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ermutation matrices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a diagonal scaling matrix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that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*(R\A)*Q = L*U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e non-empty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频率域求解二维声波赫姆霍兹方程时，经常用到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解。</a:t>
            </a:r>
            <a:endParaRPr lang="en-US" altLang="zh-CN" sz="24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部分矩阵分析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68313" y="1138243"/>
            <a:ext cx="8064500" cy="2655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编辑区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Editor\Debugger Window)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制各种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-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，存盘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Save)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运行（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Run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等，在编辑窗口完成并存盘的命令程序默认生成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-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。程序运行的结果和相关信息显示在命令窗口中。若所写程序不符合要求，则会出现错误提示信息。</a:t>
            </a:r>
            <a:endParaRPr lang="zh-CN" altLang="en-US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84213" y="3889379"/>
            <a:ext cx="7632700" cy="24612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文件名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是要以字母开头中间不含空格和标点符号的字符串（可有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下划线）；不能用汉字、数字和专用变量名作为文件名，如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,1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pi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an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ep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等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件基本操作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4736" y="1570860"/>
            <a:ext cx="9014528" cy="243759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ular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(SVD)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异值分解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s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vector of singular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返回所有奇异值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U,S,V] =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es a diagonal matrix S of the same dimension as X,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nonnegative diagonal elements in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ing order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降序）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unitary matrices U and V so that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U*S*V'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部分矩阵分析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298504" y="660189"/>
            <a:ext cx="4546991" cy="6197811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35198"/>
            <a:ext cx="914400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LAB</a:t>
            </a:r>
            <a:r>
              <a:rPr lang="zh-CN" alt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部分矩阵分析函数</a:t>
            </a:r>
            <a:endParaRPr lang="en-US" altLang="zh-C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87711" y="1749699"/>
            <a:ext cx="5568578" cy="3262432"/>
          </a:xfrm>
          <a:prstGeom prst="rect">
            <a:avLst/>
          </a:prstGeom>
          <a:noFill/>
          <a:ln w="45720"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软件基本操作 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量命名规则</a:t>
            </a:r>
            <a:endParaRPr lang="en-US" altLang="zh-CN" sz="30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</a:t>
            </a:r>
            <a:r>
              <a:rPr lang="zh-CN" altLang="en-US" sz="3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用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令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言的标点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数据类型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矩阵数组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部分矩阵分析函数</a:t>
            </a:r>
            <a:endParaRPr lang="en-US" altLang="zh-CN" sz="3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0" y="561318"/>
            <a:ext cx="9144000" cy="63374"/>
            <a:chOff x="0" y="960"/>
            <a:chExt cx="5772" cy="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0" y="960"/>
              <a:ext cx="5772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0" y="992"/>
              <a:ext cx="5772" cy="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标题 1"/>
          <p:cNvSpPr txBox="1"/>
          <p:nvPr/>
        </p:nvSpPr>
        <p:spPr>
          <a:xfrm>
            <a:off x="0" y="18106"/>
            <a:ext cx="9144000" cy="552261"/>
          </a:xfrm>
          <a:prstGeom prst="rect">
            <a:avLst/>
          </a:prstGeom>
        </p:spPr>
        <p:txBody>
          <a:bodyPr vert="horz" lIns="0" tIns="0" rIns="0" bIns="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章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LAB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基础函数命令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ABLE_BEAUTIFY" val="smartTable{f8dbdd5c-a1ec-42b0-af55-a967238e6b7a}"/>
</p:tagLst>
</file>

<file path=ppt/tags/tag2.xml><?xml version="1.0" encoding="utf-8"?>
<p:tagLst xmlns:p="http://schemas.openxmlformats.org/presentationml/2006/main">
  <p:tag name="KSO_WM_UNIT_TABLE_BEAUTIFY" val="smartTable{d67b6f87-0d20-476d-aad2-71a61c209741}"/>
</p:tagLst>
</file>

<file path=ppt/tags/tag3.xml><?xml version="1.0" encoding="utf-8"?>
<p:tagLst xmlns:p="http://schemas.openxmlformats.org/presentationml/2006/main">
  <p:tag name="KSO_WM_UNIT_PLACING_PICTURE_USER_VIEWPORT" val="{&quot;height&quot;:5025,&quot;width&quot;:7590}"/>
</p:tagLst>
</file>

<file path=ppt/tags/tag4.xml><?xml version="1.0" encoding="utf-8"?>
<p:tagLst xmlns:p="http://schemas.openxmlformats.org/presentationml/2006/main">
  <p:tag name="KSO_WPP_MARK_KEY" val="5309ea70-26d5-4d90-a87f-999edcaf4494"/>
  <p:tag name="COMMONDATA" val="eyJoZGlkIjoiYzA0MzNiZjY4NWE5YzUzMDdmMDIyZmZkOTVmMWZkMjQifQ==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9489</Words>
  <Application>WPS 演示</Application>
  <PresentationFormat>全屏显示(4:3)</PresentationFormat>
  <Paragraphs>941</Paragraphs>
  <Slides>8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7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Calibri Light</vt:lpstr>
      <vt:lpstr>Calibri</vt:lpstr>
      <vt:lpstr>Rockwell Extra Bold</vt:lpstr>
      <vt:lpstr>楷体_GB2312</vt:lpstr>
      <vt:lpstr>新宋体</vt:lpstr>
      <vt:lpstr>Cambria Math</vt:lpstr>
      <vt:lpstr>Office 主题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数据驱动和稀疏反演的层间多次波压制方法研究</dc:title>
  <dc:creator>dell</dc:creator>
  <cp:lastModifiedBy>作者</cp:lastModifiedBy>
  <cp:revision>4439</cp:revision>
  <dcterms:created xsi:type="dcterms:W3CDTF">2017-05-16T23:59:00Z</dcterms:created>
  <dcterms:modified xsi:type="dcterms:W3CDTF">2023-02-12T16:1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66E1DEF7A2A44E63B3B5FE8EF9F04302</vt:lpwstr>
  </property>
</Properties>
</file>